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20F88E" w14:textId="77777777" w:rsidR="00E7723C" w:rsidRDefault="005917F2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M Documentation v1.0</w:t>
      </w:r>
    </w:p>
    <w:p w14:paraId="23EC4DCF" w14:textId="77777777" w:rsidR="00E7723C" w:rsidRDefault="00E7723C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B71B92B" w14:textId="77777777" w:rsidR="00E7723C" w:rsidRDefault="00E7723C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M Input Format</w:t>
      </w:r>
    </w:p>
    <w:p w14:paraId="7F21B847" w14:textId="77777777" w:rsidR="00045E6F" w:rsidRDefault="00045E6F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BA775DA" w14:textId="0E961FEE" w:rsidR="00045E6F" w:rsidRDefault="00045E6F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e following examples, we assume that:</w:t>
      </w:r>
    </w:p>
    <w:p w14:paraId="726101FC" w14:textId="77777777" w:rsidR="00045E6F" w:rsidRDefault="00045E6F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05398D9" w14:textId="42AA6D1F" w:rsidR="00045E6F" w:rsidRDefault="00045E6F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 = 10 windows</w:t>
      </w:r>
    </w:p>
    <w:p w14:paraId="121B76D4" w14:textId="1EAC8933" w:rsidR="00045E6F" w:rsidRDefault="00045E6F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 = 1000 data points per window</w:t>
      </w:r>
    </w:p>
    <w:p w14:paraId="14D97E97" w14:textId="77777777" w:rsidR="00E7723C" w:rsidRDefault="00E7723C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6DA23C5" w14:textId="77777777" w:rsidR="00506D18" w:rsidRDefault="00506D18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mbrella Sampling</w:t>
      </w:r>
    </w:p>
    <w:p w14:paraId="299B3042" w14:textId="77777777" w:rsidR="00506D18" w:rsidRDefault="00506D18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19718D6" w14:textId="77777777" w:rsidR="00506D18" w:rsidRDefault="00506D18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etadatafile</w:t>
      </w:r>
      <w:proofErr w:type="spellEnd"/>
    </w:p>
    <w:p w14:paraId="5CA0A0CF" w14:textId="77777777" w:rsidR="00506D18" w:rsidRDefault="00506D18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9460197" w14:textId="77777777" w:rsidR="00506D18" w:rsidRDefault="00045E6F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45E6F">
        <w:rPr>
          <w:rFonts w:ascii="Times New Roman" w:hAnsi="Times New Roman" w:cs="Times New Roman"/>
          <w:position w:val="-78"/>
          <w:sz w:val="24"/>
          <w:szCs w:val="24"/>
        </w:rPr>
        <w:object w:dxaOrig="1820" w:dyaOrig="1680" w14:anchorId="212BAD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90.95pt;height:84.15pt" o:ole="">
            <v:imagedata r:id="rId5" o:title=""/>
          </v:shape>
          <o:OLEObject Type="Embed" ProgID="Equation.3" ShapeID="_x0000_i1047" DrawAspect="Content" ObjectID="_1321968065" r:id="rId6"/>
        </w:object>
      </w:r>
      <w:r w:rsidR="00506D1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DB7AFE9" w14:textId="77777777" w:rsidR="00506D18" w:rsidRDefault="00506D18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AE43E01" w14:textId="45CC4C83" w:rsidR="00506D18" w:rsidRDefault="00D10AAE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v.i</w:t>
      </w:r>
      <w:proofErr w:type="spellEnd"/>
      <w:r w:rsidR="00045E6F">
        <w:rPr>
          <w:rFonts w:ascii="Times New Roman" w:hAnsi="Times New Roman" w:cs="Times New Roman"/>
          <w:sz w:val="24"/>
          <w:szCs w:val="24"/>
        </w:rPr>
        <w:t xml:space="preserve"> files contain</w:t>
      </w:r>
    </w:p>
    <w:p w14:paraId="4FDA97C6" w14:textId="77777777" w:rsidR="00045E6F" w:rsidRDefault="00045E6F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FFD5E60" w14:textId="39EDFEBC" w:rsidR="00045E6F" w:rsidRDefault="00D10AAE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45E6F">
        <w:rPr>
          <w:rFonts w:ascii="Times New Roman" w:hAnsi="Times New Roman" w:cs="Times New Roman"/>
          <w:position w:val="-92"/>
          <w:sz w:val="24"/>
          <w:szCs w:val="24"/>
        </w:rPr>
        <w:object w:dxaOrig="7200" w:dyaOrig="2020" w14:anchorId="68204B19">
          <v:shape id="_x0000_i1063" type="#_x0000_t75" style="width:5in;height:100.8pt" o:ole="">
            <v:imagedata r:id="rId7" o:title=""/>
          </v:shape>
          <o:OLEObject Type="Embed" ProgID="Equation.DSMT4" ShapeID="_x0000_i1063" DrawAspect="Content" ObjectID="_1321968066" r:id="rId8"/>
        </w:object>
      </w:r>
      <w:r w:rsidR="00045E6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4B7F611" w14:textId="77777777" w:rsidR="00045E6F" w:rsidRDefault="00045E6F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60EA0D1" w14:textId="1C7C2D7A" w:rsidR="00D10AAE" w:rsidRDefault="00D10AAE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rc.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iles contain</w:t>
      </w:r>
    </w:p>
    <w:p w14:paraId="5A3C5A86" w14:textId="77777777" w:rsidR="00D10AAE" w:rsidRDefault="00D10AAE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A873A39" w14:textId="3D118CD1" w:rsidR="00D10AAE" w:rsidRDefault="00D10AAE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45E6F">
        <w:rPr>
          <w:rFonts w:ascii="Times New Roman" w:hAnsi="Times New Roman" w:cs="Times New Roman"/>
          <w:position w:val="-92"/>
          <w:sz w:val="24"/>
          <w:szCs w:val="24"/>
        </w:rPr>
        <w:object w:dxaOrig="1320" w:dyaOrig="2020" w14:anchorId="28BB8607">
          <v:shape id="_x0000_i1060" type="#_x0000_t75" style="width:65.95pt;height:100.8pt" o:ole="">
            <v:imagedata r:id="rId9" o:title=""/>
          </v:shape>
          <o:OLEObject Type="Embed" ProgID="Equation.DSMT4" ShapeID="_x0000_i1060" DrawAspect="Content" ObjectID="_1321968067" r:id="rId10"/>
        </w:object>
      </w:r>
    </w:p>
    <w:p w14:paraId="497EDB45" w14:textId="77777777" w:rsidR="00D10AAE" w:rsidRDefault="00D10AAE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2AEBD23" w14:textId="5AA23413" w:rsidR="00D10AAE" w:rsidRDefault="00D10AAE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M Extrapolation</w:t>
      </w:r>
    </w:p>
    <w:p w14:paraId="249A9DBD" w14:textId="77777777" w:rsidR="00D10AAE" w:rsidRDefault="00D10AAE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4A3BD51" w14:textId="77777777" w:rsidR="00D10AAE" w:rsidRDefault="00D10AAE" w:rsidP="00D10A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etadatafile</w:t>
      </w:r>
      <w:proofErr w:type="spellEnd"/>
    </w:p>
    <w:p w14:paraId="38A2A2D2" w14:textId="77777777" w:rsidR="00D10AAE" w:rsidRDefault="00D10AAE" w:rsidP="00D10A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24D1653" w14:textId="77777777" w:rsidR="00D10AAE" w:rsidRDefault="00D10AAE" w:rsidP="00D10A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45E6F">
        <w:rPr>
          <w:rFonts w:ascii="Times New Roman" w:hAnsi="Times New Roman" w:cs="Times New Roman"/>
          <w:position w:val="-78"/>
          <w:sz w:val="24"/>
          <w:szCs w:val="24"/>
        </w:rPr>
        <w:object w:dxaOrig="1820" w:dyaOrig="1680" w14:anchorId="1DC33920">
          <v:shape id="_x0000_i1065" type="#_x0000_t75" style="width:90.95pt;height:84.15pt" o:ole="">
            <v:imagedata r:id="rId11" o:title=""/>
          </v:shape>
          <o:OLEObject Type="Embed" ProgID="Equation.3" ShapeID="_x0000_i1065" DrawAspect="Content" ObjectID="_1321968068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25E454B" w14:textId="77777777" w:rsidR="00D10AAE" w:rsidRDefault="00D10AAE" w:rsidP="00D10A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595319A" w14:textId="77777777" w:rsidR="00D10AAE" w:rsidRDefault="00D10AAE" w:rsidP="00D10A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v.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iles contain</w:t>
      </w:r>
    </w:p>
    <w:p w14:paraId="679CB563" w14:textId="77777777" w:rsidR="00D10AAE" w:rsidRDefault="00D10AAE" w:rsidP="00D10A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1E78C02" w14:textId="6028CD40" w:rsidR="00D10AAE" w:rsidRDefault="00D10AAE" w:rsidP="00D10A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10AAE">
        <w:rPr>
          <w:rFonts w:ascii="Times New Roman" w:hAnsi="Times New Roman" w:cs="Times New Roman"/>
          <w:position w:val="-92"/>
          <w:sz w:val="24"/>
          <w:szCs w:val="24"/>
        </w:rPr>
        <w:object w:dxaOrig="8420" w:dyaOrig="2020" w14:anchorId="72F5F0EE">
          <v:shape id="_x0000_i1074" type="#_x0000_t75" style="width:420.65pt;height:100.8pt" o:ole="">
            <v:imagedata r:id="rId13" o:title=""/>
          </v:shape>
          <o:OLEObject Type="Embed" ProgID="Equation.3" ShapeID="_x0000_i1074" DrawAspect="Content" ObjectID="_1321968069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AF2D190" w14:textId="77777777" w:rsidR="00D10AAE" w:rsidRDefault="00D10AAE" w:rsidP="00D10A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05E5AEE" w14:textId="77777777" w:rsidR="00D10AAE" w:rsidRDefault="00D10AAE" w:rsidP="00D10A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rc.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iles contain</w:t>
      </w:r>
    </w:p>
    <w:p w14:paraId="7ED3303A" w14:textId="77777777" w:rsidR="00D10AAE" w:rsidRDefault="00D10AAE" w:rsidP="00D10A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BB4A3A2" w14:textId="06EE2420" w:rsidR="00D10AAE" w:rsidRDefault="00D10AAE" w:rsidP="00D10A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45E6F">
        <w:rPr>
          <w:rFonts w:ascii="Times New Roman" w:hAnsi="Times New Roman" w:cs="Times New Roman"/>
          <w:position w:val="-92"/>
          <w:sz w:val="24"/>
          <w:szCs w:val="24"/>
        </w:rPr>
        <w:object w:dxaOrig="1320" w:dyaOrig="2020" w14:anchorId="13545092">
          <v:shape id="_x0000_i1066" type="#_x0000_t75" style="width:65.95pt;height:100.8pt" o:ole="">
            <v:imagedata r:id="rId15" o:title=""/>
          </v:shape>
          <o:OLEObject Type="Embed" ProgID="Equation.DSMT4" ShapeID="_x0000_i1066" DrawAspect="Content" ObjectID="_1321968070" r:id="rId16"/>
        </w:object>
      </w:r>
    </w:p>
    <w:p w14:paraId="6553F255" w14:textId="77777777" w:rsidR="00D10AAE" w:rsidRDefault="00D10AAE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084A0DC" w14:textId="444A2733" w:rsidR="00D10AAE" w:rsidRDefault="00D10AAE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45E6F">
        <w:rPr>
          <w:rFonts w:ascii="Times New Roman" w:hAnsi="Times New Roman" w:cs="Times New Roman"/>
          <w:position w:val="-92"/>
          <w:sz w:val="24"/>
          <w:szCs w:val="24"/>
        </w:rPr>
        <w:object w:dxaOrig="1320" w:dyaOrig="2020" w14:anchorId="0DCE7423">
          <v:shape id="_x0000_i1075" type="#_x0000_t75" style="width:65.95pt;height:100.8pt" o:ole="">
            <v:imagedata r:id="rId17" o:title=""/>
          </v:shape>
          <o:OLEObject Type="Embed" ProgID="Equation.DSMT4" ShapeID="_x0000_i1075" DrawAspect="Content" ObjectID="_1321968071" r:id="rId18"/>
        </w:object>
      </w:r>
    </w:p>
    <w:p w14:paraId="6BCEAA1D" w14:textId="77777777" w:rsidR="00D10AAE" w:rsidRDefault="00D10AAE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2610B86" w14:textId="06FD1C8B" w:rsidR="00D10AAE" w:rsidRDefault="00D10AAE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emperature Replica Exchange</w:t>
      </w:r>
    </w:p>
    <w:p w14:paraId="10041097" w14:textId="77777777" w:rsidR="00D10AAE" w:rsidRDefault="00D10AAE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73CB000" w14:textId="548FC42C" w:rsidR="00D10AAE" w:rsidRDefault="00D10AAE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mbrella Sampling &amp; WHAM Extrapolation</w:t>
      </w:r>
    </w:p>
    <w:p w14:paraId="2E38CFFC" w14:textId="77777777" w:rsidR="00D10AAE" w:rsidRDefault="00D10AAE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E918101" w14:textId="77777777" w:rsidR="00D10AAE" w:rsidRDefault="00D10AAE" w:rsidP="00D10A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etadatafile</w:t>
      </w:r>
      <w:proofErr w:type="spellEnd"/>
    </w:p>
    <w:p w14:paraId="4F0EC779" w14:textId="77777777" w:rsidR="00D10AAE" w:rsidRDefault="00D10AAE" w:rsidP="00D10A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5074B12" w14:textId="77777777" w:rsidR="00D10AAE" w:rsidRDefault="00D10AAE" w:rsidP="00D10A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45E6F">
        <w:rPr>
          <w:rFonts w:ascii="Times New Roman" w:hAnsi="Times New Roman" w:cs="Times New Roman"/>
          <w:position w:val="-78"/>
          <w:sz w:val="24"/>
          <w:szCs w:val="24"/>
        </w:rPr>
        <w:object w:dxaOrig="1820" w:dyaOrig="1680" w14:anchorId="7E559F1E">
          <v:shape id="_x0000_i1077" type="#_x0000_t75" style="width:90.95pt;height:84.15pt" o:ole="">
            <v:imagedata r:id="rId19" o:title=""/>
          </v:shape>
          <o:OLEObject Type="Embed" ProgID="Equation.3" ShapeID="_x0000_i1077" DrawAspect="Content" ObjectID="_1321968072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3D7AA6A" w14:textId="77777777" w:rsidR="00D10AAE" w:rsidRDefault="00D10AAE" w:rsidP="00D10A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3B152D1" w14:textId="77777777" w:rsidR="00D10AAE" w:rsidRDefault="00D10AAE" w:rsidP="00D10A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v.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iles contain</w:t>
      </w:r>
    </w:p>
    <w:p w14:paraId="44C2D924" w14:textId="77777777" w:rsidR="00D10AAE" w:rsidRDefault="00D10AAE" w:rsidP="00D10A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EA09662" w14:textId="77777777" w:rsidR="00D10AAE" w:rsidRDefault="00D10AAE" w:rsidP="00D10A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10AAE">
        <w:rPr>
          <w:rFonts w:ascii="Times New Roman" w:hAnsi="Times New Roman" w:cs="Times New Roman"/>
          <w:position w:val="-96"/>
          <w:sz w:val="24"/>
          <w:szCs w:val="24"/>
        </w:rPr>
        <w:object w:dxaOrig="13760" w:dyaOrig="2040" w14:anchorId="35C63464">
          <v:shape id="_x0000_i1083" type="#_x0000_t75" style="width:688.15pt;height:102.3pt" o:ole="">
            <v:imagedata r:id="rId21" o:title=""/>
          </v:shape>
          <o:OLEObject Type="Embed" ProgID="Equation.DSMT4" ShapeID="_x0000_i1083" DrawAspect="Content" ObjectID="_1321968073" r:id="rId22"/>
        </w:object>
      </w:r>
    </w:p>
    <w:p w14:paraId="11BA9535" w14:textId="5901C2C9" w:rsidR="00D10AAE" w:rsidRDefault="00D10AAE" w:rsidP="00D10A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2A97AF9" w14:textId="77777777" w:rsidR="00D10AAE" w:rsidRDefault="00D10AAE" w:rsidP="00D10A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rc.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iles contain</w:t>
      </w:r>
    </w:p>
    <w:p w14:paraId="4ADF87C2" w14:textId="77777777" w:rsidR="00D10AAE" w:rsidRDefault="00D10AAE" w:rsidP="00D10A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0E5F842" w14:textId="48184960" w:rsidR="00D10AAE" w:rsidRDefault="00D10AAE" w:rsidP="00D10A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45E6F">
        <w:rPr>
          <w:rFonts w:ascii="Times New Roman" w:hAnsi="Times New Roman" w:cs="Times New Roman"/>
          <w:position w:val="-92"/>
          <w:sz w:val="24"/>
          <w:szCs w:val="24"/>
        </w:rPr>
        <w:object w:dxaOrig="1320" w:dyaOrig="2020" w14:anchorId="0FD4A8C9">
          <v:shape id="_x0000_i1078" type="#_x0000_t75" style="width:65.95pt;height:100.8pt" o:ole="">
            <v:imagedata r:id="rId23" o:title=""/>
          </v:shape>
          <o:OLEObject Type="Embed" ProgID="Equation.DSMT4" ShapeID="_x0000_i1078" DrawAspect="Content" ObjectID="_1321968074" r:id="rId24"/>
        </w:object>
      </w:r>
      <w:bookmarkStart w:id="0" w:name="_GoBack"/>
      <w:bookmarkEnd w:id="0"/>
    </w:p>
    <w:p w14:paraId="2A65ACB8" w14:textId="77777777" w:rsidR="00D10AAE" w:rsidRDefault="00D10AAE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71D3F1" w14:textId="36DCA7D5" w:rsidR="00D10AAE" w:rsidRPr="005917F2" w:rsidRDefault="00D10AAE" w:rsidP="00E772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mbrella Sampling &amp; Temperature Replica Exchange</w:t>
      </w:r>
    </w:p>
    <w:sectPr w:rsidR="00D10AAE" w:rsidRPr="005917F2" w:rsidSect="00A55631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7B7D"/>
    <w:rsid w:val="000226C4"/>
    <w:rsid w:val="00044A68"/>
    <w:rsid w:val="00045E6F"/>
    <w:rsid w:val="000E1B09"/>
    <w:rsid w:val="0016501C"/>
    <w:rsid w:val="001A32B7"/>
    <w:rsid w:val="001A67C2"/>
    <w:rsid w:val="001C17B0"/>
    <w:rsid w:val="001C7B7D"/>
    <w:rsid w:val="001E7892"/>
    <w:rsid w:val="00200343"/>
    <w:rsid w:val="0022395D"/>
    <w:rsid w:val="00277277"/>
    <w:rsid w:val="002A56D3"/>
    <w:rsid w:val="002A585F"/>
    <w:rsid w:val="00394F1C"/>
    <w:rsid w:val="003D537A"/>
    <w:rsid w:val="003E5DD9"/>
    <w:rsid w:val="003F0429"/>
    <w:rsid w:val="00434063"/>
    <w:rsid w:val="00445C73"/>
    <w:rsid w:val="004513AD"/>
    <w:rsid w:val="00456FF4"/>
    <w:rsid w:val="00502547"/>
    <w:rsid w:val="00506D18"/>
    <w:rsid w:val="00525FA4"/>
    <w:rsid w:val="005917F2"/>
    <w:rsid w:val="005A23AF"/>
    <w:rsid w:val="005B010C"/>
    <w:rsid w:val="005B17C6"/>
    <w:rsid w:val="005B1D47"/>
    <w:rsid w:val="00652985"/>
    <w:rsid w:val="00663E65"/>
    <w:rsid w:val="006A04DD"/>
    <w:rsid w:val="006F10F1"/>
    <w:rsid w:val="00723B17"/>
    <w:rsid w:val="007C0266"/>
    <w:rsid w:val="007E639E"/>
    <w:rsid w:val="008118CA"/>
    <w:rsid w:val="008B0D57"/>
    <w:rsid w:val="00904236"/>
    <w:rsid w:val="00910DE6"/>
    <w:rsid w:val="00911C34"/>
    <w:rsid w:val="00937738"/>
    <w:rsid w:val="009516F0"/>
    <w:rsid w:val="0097155D"/>
    <w:rsid w:val="009C5891"/>
    <w:rsid w:val="00A070DF"/>
    <w:rsid w:val="00A33EE0"/>
    <w:rsid w:val="00A55631"/>
    <w:rsid w:val="00A62595"/>
    <w:rsid w:val="00A92C50"/>
    <w:rsid w:val="00A9689A"/>
    <w:rsid w:val="00AA36AF"/>
    <w:rsid w:val="00AB143A"/>
    <w:rsid w:val="00AB1D95"/>
    <w:rsid w:val="00AE146D"/>
    <w:rsid w:val="00AF470B"/>
    <w:rsid w:val="00B160AE"/>
    <w:rsid w:val="00B20C61"/>
    <w:rsid w:val="00B4557E"/>
    <w:rsid w:val="00B52357"/>
    <w:rsid w:val="00B80170"/>
    <w:rsid w:val="00B955D4"/>
    <w:rsid w:val="00BB6192"/>
    <w:rsid w:val="00BE3165"/>
    <w:rsid w:val="00C21810"/>
    <w:rsid w:val="00C56924"/>
    <w:rsid w:val="00C573C4"/>
    <w:rsid w:val="00CE2BDF"/>
    <w:rsid w:val="00CE7B07"/>
    <w:rsid w:val="00CF3E0D"/>
    <w:rsid w:val="00D03808"/>
    <w:rsid w:val="00D10AAE"/>
    <w:rsid w:val="00D26463"/>
    <w:rsid w:val="00D27492"/>
    <w:rsid w:val="00D310DA"/>
    <w:rsid w:val="00D41611"/>
    <w:rsid w:val="00D56DC7"/>
    <w:rsid w:val="00D91CFE"/>
    <w:rsid w:val="00DC3AD3"/>
    <w:rsid w:val="00E0516B"/>
    <w:rsid w:val="00E253F0"/>
    <w:rsid w:val="00E32293"/>
    <w:rsid w:val="00E34247"/>
    <w:rsid w:val="00E7723C"/>
    <w:rsid w:val="00E90252"/>
    <w:rsid w:val="00EF6000"/>
    <w:rsid w:val="00F631D2"/>
    <w:rsid w:val="00F701A3"/>
    <w:rsid w:val="00F716C8"/>
    <w:rsid w:val="00F838BA"/>
    <w:rsid w:val="00FA1F9E"/>
    <w:rsid w:val="00FB72BD"/>
    <w:rsid w:val="00FB75C1"/>
    <w:rsid w:val="00FE625F"/>
    <w:rsid w:val="00FF2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2ADB0BD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7.bin"/><Relationship Id="rId21" Type="http://schemas.openxmlformats.org/officeDocument/2006/relationships/image" Target="media/image9.emf"/><Relationship Id="rId22" Type="http://schemas.openxmlformats.org/officeDocument/2006/relationships/oleObject" Target="embeddings/oleObject8.bin"/><Relationship Id="rId23" Type="http://schemas.openxmlformats.org/officeDocument/2006/relationships/image" Target="media/image10.emf"/><Relationship Id="rId24" Type="http://schemas.openxmlformats.org/officeDocument/2006/relationships/oleObject" Target="embeddings/oleObject9.bin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Microsoft_Equation1.bin"/><Relationship Id="rId15" Type="http://schemas.openxmlformats.org/officeDocument/2006/relationships/image" Target="media/image6.emf"/><Relationship Id="rId16" Type="http://schemas.openxmlformats.org/officeDocument/2006/relationships/oleObject" Target="embeddings/oleObject5.bin"/><Relationship Id="rId17" Type="http://schemas.openxmlformats.org/officeDocument/2006/relationships/image" Target="media/image7.emf"/><Relationship Id="rId18" Type="http://schemas.openxmlformats.org/officeDocument/2006/relationships/oleObject" Target="embeddings/oleObject6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4</Pages>
  <Words>113</Words>
  <Characters>649</Characters>
  <Application>Microsoft Macintosh Word</Application>
  <DocSecurity>0</DocSecurity>
  <Lines>5</Lines>
  <Paragraphs>1</Paragraphs>
  <ScaleCrop>false</ScaleCrop>
  <Company/>
  <LinksUpToDate>false</LinksUpToDate>
  <CharactersWithSpaces>7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law</dc:creator>
  <cp:keywords/>
  <dc:description/>
  <cp:lastModifiedBy>Sean Law, Ph.D - SuperHero</cp:lastModifiedBy>
  <cp:revision>9</cp:revision>
  <dcterms:created xsi:type="dcterms:W3CDTF">2013-08-09T04:23:00Z</dcterms:created>
  <dcterms:modified xsi:type="dcterms:W3CDTF">2013-12-09T2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